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857BB" w:rsidRPr="00EC4E11" w:rsidRDefault="004857BB" w:rsidP="004857BB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实验五 </w:t>
      </w:r>
      <w:r>
        <w:rPr>
          <w:sz w:val="28"/>
          <w:szCs w:val="28"/>
        </w:rPr>
        <w:t>Matlab</w:t>
      </w:r>
      <w:r>
        <w:rPr>
          <w:rFonts w:hint="eastAsia"/>
          <w:sz w:val="28"/>
          <w:szCs w:val="28"/>
        </w:rPr>
        <w:t>程序设计</w:t>
      </w:r>
    </w:p>
    <w:p w:rsidR="004857BB" w:rsidRDefault="004857BB" w:rsidP="004857BB">
      <w:r>
        <w:rPr>
          <w:rFonts w:hint="eastAsia"/>
        </w:rPr>
        <w:t>一、实验目的</w:t>
      </w:r>
    </w:p>
    <w:p w:rsidR="004857BB" w:rsidRDefault="004857BB" w:rsidP="004857BB">
      <w:r>
        <w:t xml:space="preserve">1. </w:t>
      </w:r>
      <w:r>
        <w:rPr>
          <w:rFonts w:hint="eastAsia"/>
        </w:rPr>
        <w:t>掌握建立和执行M文件的方法</w:t>
      </w:r>
    </w:p>
    <w:p w:rsidR="004857BB" w:rsidRDefault="004857BB" w:rsidP="004857BB">
      <w:r>
        <w:t xml:space="preserve">2. </w:t>
      </w:r>
      <w:r>
        <w:rPr>
          <w:rFonts w:hint="eastAsia"/>
        </w:rPr>
        <w:t>掌握利用i</w:t>
      </w:r>
      <w:r>
        <w:t>f</w:t>
      </w:r>
      <w:r>
        <w:rPr>
          <w:rFonts w:hint="eastAsia"/>
        </w:rPr>
        <w:t>语句实现选择结构的方法</w:t>
      </w:r>
    </w:p>
    <w:p w:rsidR="004857BB" w:rsidRDefault="004857BB" w:rsidP="004857BB">
      <w:r>
        <w:t xml:space="preserve">3. </w:t>
      </w:r>
      <w:r>
        <w:rPr>
          <w:rFonts w:hint="eastAsia"/>
        </w:rPr>
        <w:t>掌握s</w:t>
      </w:r>
      <w:r>
        <w:t>witch</w:t>
      </w:r>
      <w:r>
        <w:rPr>
          <w:rFonts w:hint="eastAsia"/>
        </w:rPr>
        <w:t>语句实现多分枝选择结构</w:t>
      </w:r>
    </w:p>
    <w:p w:rsidR="004857BB" w:rsidRDefault="004857BB" w:rsidP="004857BB"/>
    <w:p w:rsidR="004857BB" w:rsidRDefault="004857BB" w:rsidP="004857BB"/>
    <w:p w:rsidR="004857BB" w:rsidRDefault="004857BB" w:rsidP="004857BB">
      <w:r>
        <w:rPr>
          <w:rFonts w:hint="eastAsia"/>
        </w:rPr>
        <w:t>二、实验内容</w:t>
      </w:r>
    </w:p>
    <w:p w:rsidR="004857BB" w:rsidRDefault="004857BB" w:rsidP="004857BB">
      <w:r>
        <w:t xml:space="preserve">1. </w:t>
      </w:r>
      <w:r>
        <w:rPr>
          <w:rFonts w:hint="eastAsia"/>
        </w:rPr>
        <w:t>求分段函数的值</w:t>
      </w:r>
    </w:p>
    <w:p w:rsidR="004857BB" w:rsidRDefault="004857BB" w:rsidP="004857BB">
      <w:r w:rsidRPr="00EC4E11">
        <w:rPr>
          <w:position w:val="-44"/>
        </w:rPr>
        <w:object w:dxaOrig="351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6pt;height:48.8pt" o:ole="">
            <v:imagedata r:id="rId6" o:title=""/>
          </v:shape>
          <o:OLEObject Type="Embed" ProgID="Equation.DSMT4" ShapeID="_x0000_i1025" DrawAspect="Content" ObjectID="_1746078337" r:id="rId7"/>
        </w:object>
      </w:r>
    </w:p>
    <w:p w:rsidR="004857BB" w:rsidRDefault="004857BB" w:rsidP="004857BB">
      <w:r>
        <w:rPr>
          <w:rFonts w:hint="eastAsia"/>
        </w:rPr>
        <w:t>编写函数式文件，在命令窗口调用，分别输出x</w:t>
      </w:r>
      <w:r>
        <w:t>=-5,-3,1</w:t>
      </w:r>
      <w:r>
        <w:rPr>
          <w:rFonts w:hint="eastAsia"/>
        </w:rPr>
        <w:t>时的y值。</w:t>
      </w:r>
    </w:p>
    <w:p w:rsidR="004857BB" w:rsidRDefault="004857BB" w:rsidP="004857BB">
      <w:r>
        <w:rPr>
          <w:rFonts w:hint="eastAsia"/>
        </w:rPr>
        <w:t>要求：将.</w:t>
      </w:r>
      <w:r>
        <w:t>m</w:t>
      </w:r>
      <w:r>
        <w:rPr>
          <w:rFonts w:hint="eastAsia"/>
        </w:rPr>
        <w:t>文件内容复制粘贴到下方，再将调用结果截屏复制粘贴到下方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unction </w:t>
      </w:r>
      <w:r w:rsidRPr="004E078D">
        <w:rPr>
          <w:rFonts w:ascii="Consolas" w:eastAsia="宋体" w:hAnsi="Consolas" w:cs="宋体"/>
          <w:kern w:val="0"/>
          <w:sz w:val="20"/>
          <w:szCs w:val="20"/>
        </w:rPr>
        <w:t>y=f(x)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4E078D">
        <w:rPr>
          <w:rFonts w:ascii="Consolas" w:eastAsia="宋体" w:hAnsi="Consolas" w:cs="宋体"/>
          <w:kern w:val="0"/>
          <w:sz w:val="20"/>
          <w:szCs w:val="20"/>
        </w:rPr>
        <w:t>(x&lt;0&amp;&amp;x~=-3)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kern w:val="0"/>
          <w:sz w:val="20"/>
          <w:szCs w:val="20"/>
        </w:rPr>
        <w:t xml:space="preserve">    y=x^2+x-6;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color w:val="0E00FF"/>
          <w:kern w:val="0"/>
          <w:sz w:val="20"/>
          <w:szCs w:val="20"/>
        </w:rPr>
        <w:t>elseif</w:t>
      </w:r>
      <w:r w:rsidRPr="004E078D">
        <w:rPr>
          <w:rFonts w:ascii="Consolas" w:eastAsia="宋体" w:hAnsi="Consolas" w:cs="宋体"/>
          <w:kern w:val="0"/>
          <w:sz w:val="20"/>
          <w:szCs w:val="20"/>
        </w:rPr>
        <w:t>(x&gt;=0&amp;&amp;x&lt;5&amp;&amp;x~=2&amp;&amp;x~=3)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kern w:val="0"/>
          <w:sz w:val="20"/>
          <w:szCs w:val="20"/>
        </w:rPr>
        <w:t xml:space="preserve">    y=x^2-5*x+6;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color w:val="0E00FF"/>
          <w:kern w:val="0"/>
          <w:sz w:val="20"/>
          <w:szCs w:val="20"/>
        </w:rPr>
        <w:t>else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kern w:val="0"/>
          <w:sz w:val="20"/>
          <w:szCs w:val="20"/>
        </w:rPr>
        <w:t xml:space="preserve">    y=x^2-x-1;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E078D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4E078D" w:rsidRPr="004E078D" w:rsidRDefault="004E078D" w:rsidP="004E078D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359AAC54" wp14:editId="007304D5">
            <wp:extent cx="1925782" cy="3149923"/>
            <wp:effectExtent l="0" t="0" r="0" b="0"/>
            <wp:docPr id="3047554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75548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1986" cy="316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7BB" w:rsidRDefault="004857BB" w:rsidP="004857BB"/>
    <w:p w:rsidR="004857BB" w:rsidRDefault="004857BB" w:rsidP="004857BB">
      <w:r>
        <w:t xml:space="preserve">2. </w:t>
      </w:r>
      <w:r>
        <w:rPr>
          <w:rFonts w:hint="eastAsia"/>
        </w:rPr>
        <w:t>设计程序，产生两个两位随机整数，再输入一个运算符号（加、减、乘和除），做相应的运算，显示相应的结果。</w:t>
      </w:r>
    </w:p>
    <w:p w:rsidR="00BA538E" w:rsidRDefault="00BA538E" w:rsidP="004857BB">
      <w:r>
        <w:rPr>
          <w:rFonts w:hint="eastAsia"/>
        </w:rPr>
        <w:t>编写函数式文件，在命令窗口调用</w:t>
      </w:r>
    </w:p>
    <w:p w:rsidR="004857BB" w:rsidRDefault="004857BB" w:rsidP="004857BB">
      <w:r>
        <w:rPr>
          <w:rFonts w:hint="eastAsia"/>
        </w:rPr>
        <w:lastRenderedPageBreak/>
        <w:t>要求：将.</w:t>
      </w:r>
      <w:r>
        <w:t>m</w:t>
      </w:r>
      <w:r>
        <w:rPr>
          <w:rFonts w:hint="eastAsia"/>
        </w:rPr>
        <w:t>文件内容复制粘贴到下方，再将调用结果截屏复制粘贴到下方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>s1=randi([0,99]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>s2=randi([0,99]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>p=input(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请输入一个运算符号（加、减、乘、除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)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,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s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(p==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+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q=s1+s2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%d %s %d=%d\n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,s1,p,s2,q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color w:val="0E00FF"/>
          <w:kern w:val="0"/>
          <w:sz w:val="20"/>
          <w:szCs w:val="20"/>
        </w:rPr>
        <w:t>elseif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(p==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-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q=s1-s2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 fprintf(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%d %s %d=%d\n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,s1,p,s2,q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color w:val="0E00FF"/>
          <w:kern w:val="0"/>
          <w:sz w:val="20"/>
          <w:szCs w:val="20"/>
        </w:rPr>
        <w:t>elseif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(p==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*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q=s1*s2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 fprintf(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%d %s %d=%d\n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,s1,p,s2,q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color w:val="0E00FF"/>
          <w:kern w:val="0"/>
          <w:sz w:val="20"/>
          <w:szCs w:val="20"/>
        </w:rPr>
        <w:t>elseif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(p==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/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q=s1/s2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 fprintf(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'%d %s %d=%d\n'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,s1,p,s2,q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color w:val="0E00FF"/>
          <w:kern w:val="0"/>
          <w:sz w:val="20"/>
          <w:szCs w:val="20"/>
        </w:rPr>
        <w:t>else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"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输入无效符号</w:t>
      </w:r>
      <w:r w:rsidRPr="00AA027E">
        <w:rPr>
          <w:rFonts w:ascii="Consolas" w:eastAsia="宋体" w:hAnsi="Consolas" w:cs="宋体"/>
          <w:color w:val="A709F5"/>
          <w:kern w:val="0"/>
          <w:sz w:val="20"/>
          <w:szCs w:val="20"/>
        </w:rPr>
        <w:t>"</w:t>
      </w:r>
      <w:r w:rsidRPr="00AA027E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A027E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AA027E" w:rsidRPr="00AA027E" w:rsidRDefault="00AA027E" w:rsidP="00AA027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4FF4D3F0" wp14:editId="392477C8">
            <wp:extent cx="3170755" cy="3162300"/>
            <wp:effectExtent l="0" t="0" r="0" b="0"/>
            <wp:docPr id="19104166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41664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2206" cy="3163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7BB" w:rsidRPr="004857BB" w:rsidRDefault="00AA027E" w:rsidP="004857BB">
      <w:r>
        <w:rPr>
          <w:rFonts w:hint="eastAsia"/>
        </w:rPr>
        <w:t>（syms是我的文件名）</w:t>
      </w:r>
    </w:p>
    <w:p w:rsidR="004857BB" w:rsidRDefault="004857BB" w:rsidP="004857BB"/>
    <w:p w:rsidR="004857BB" w:rsidRPr="004857BB" w:rsidRDefault="004857BB" w:rsidP="004857BB">
      <w:r w:rsidRPr="004857BB">
        <w:rPr>
          <w:rFonts w:hint="eastAsia"/>
        </w:rPr>
        <w:t>3</w:t>
      </w:r>
      <w:r w:rsidRPr="004857BB">
        <w:t xml:space="preserve">. </w:t>
      </w:r>
      <w:r w:rsidRPr="004857BB">
        <w:rPr>
          <w:rFonts w:hint="eastAsia"/>
        </w:rPr>
        <w:t>求1</w:t>
      </w:r>
      <w:r w:rsidRPr="004857BB">
        <w:t>00</w:t>
      </w:r>
      <w:r w:rsidRPr="004857BB">
        <w:rPr>
          <w:rFonts w:hint="eastAsia"/>
        </w:rPr>
        <w:t>以内的孪生素数，并将结果写入到以自己学号命名的文件中。</w:t>
      </w:r>
    </w:p>
    <w:p w:rsidR="004857BB" w:rsidRPr="004857BB" w:rsidRDefault="004857BB" w:rsidP="004857BB">
      <w:r w:rsidRPr="004857BB">
        <w:rPr>
          <w:rFonts w:hint="eastAsia"/>
        </w:rPr>
        <w:t>【提示】孪生素数就是指相差2的素数对，例如3和5，5和7，11和13。</w:t>
      </w:r>
    </w:p>
    <w:p w:rsidR="00BA538E" w:rsidRDefault="00BA538E" w:rsidP="004857BB">
      <w:r>
        <w:rPr>
          <w:rFonts w:hint="eastAsia"/>
        </w:rPr>
        <w:t>编写脚本文件</w:t>
      </w:r>
    </w:p>
    <w:p w:rsidR="004857BB" w:rsidRDefault="004857BB" w:rsidP="004857BB">
      <w:r>
        <w:rPr>
          <w:rFonts w:hint="eastAsia"/>
        </w:rPr>
        <w:t>要求：将.</w:t>
      </w:r>
      <w:r>
        <w:t>m</w:t>
      </w:r>
      <w:r>
        <w:rPr>
          <w:rFonts w:hint="eastAsia"/>
        </w:rPr>
        <w:t>文件内容复制粘贴到下方，再将调用结果截屏复制粘贴到下方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i=2:97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j=i+2;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pri1=true;pri2=true;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p=2:i-1</w:t>
      </w:r>
      <w:r>
        <w:rPr>
          <w:rFonts w:ascii="Consolas" w:eastAsia="宋体" w:hAnsi="Consolas" w:cs="宋体"/>
          <w:kern w:val="0"/>
          <w:sz w:val="20"/>
          <w:szCs w:val="20"/>
        </w:rPr>
        <w:t xml:space="preserve">                                  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(mod(i,p)==0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  pri1=false;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break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q=2:j-1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(mod(j,q)==0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   pri2=false;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break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(pri1==true&amp;&amp;pri2==true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fprintf(</w:t>
      </w:r>
      <w:r w:rsidRPr="003B67F8">
        <w:rPr>
          <w:rFonts w:ascii="Consolas" w:eastAsia="宋体" w:hAnsi="Consolas" w:cs="宋体"/>
          <w:color w:val="A709F5"/>
          <w:kern w:val="0"/>
          <w:sz w:val="20"/>
          <w:szCs w:val="20"/>
        </w:rPr>
        <w:t>'%d %d\n'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,i,j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8129C" w:rsidRDefault="003B67F8">
      <w:r>
        <w:rPr>
          <w:noProof/>
        </w:rPr>
        <w:drawing>
          <wp:inline distT="0" distB="0" distL="0" distR="0" wp14:anchorId="7C96478C" wp14:editId="34AB52B2">
            <wp:extent cx="1495238" cy="1866667"/>
            <wp:effectExtent l="0" t="0" r="0" b="635"/>
            <wp:docPr id="10247987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79879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95238" cy="1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1FEC" w:rsidRDefault="00B51FEC" w:rsidP="003B67F8">
      <w:pPr>
        <w:widowControl/>
        <w:jc w:val="left"/>
        <w:rPr>
          <w:rFonts w:ascii="Consolas" w:eastAsia="宋体" w:hAnsi="Consolas" w:cs="宋体"/>
          <w:color w:val="0E00FF"/>
          <w:kern w:val="0"/>
          <w:sz w:val="20"/>
          <w:szCs w:val="20"/>
        </w:rPr>
      </w:pPr>
    </w:p>
    <w:p w:rsidR="00B51FEC" w:rsidRDefault="00B51FEC" w:rsidP="003B67F8">
      <w:pPr>
        <w:widowControl/>
        <w:jc w:val="left"/>
        <w:rPr>
          <w:rFonts w:ascii="Consolas" w:eastAsia="宋体" w:hAnsi="Consolas" w:cs="宋体" w:hint="eastAsia"/>
          <w:color w:val="0E00FF"/>
          <w:kern w:val="0"/>
          <w:sz w:val="20"/>
          <w:szCs w:val="20"/>
        </w:rPr>
      </w:pPr>
      <w:r>
        <w:rPr>
          <w:rFonts w:ascii="Consolas" w:eastAsia="宋体" w:hAnsi="Consolas" w:cs="宋体" w:hint="eastAsia"/>
          <w:color w:val="0E00FF"/>
          <w:kern w:val="0"/>
          <w:sz w:val="20"/>
          <w:szCs w:val="20"/>
        </w:rPr>
        <w:t>老师，这是我一开始的那种写法。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i=2:97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j=i+2;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p=2:i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(mod(i,p)==0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break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q=2:j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(mod(j,q)==0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break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(i==p&amp;&amp;j==q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 fprintf(</w:t>
      </w:r>
      <w:r w:rsidRPr="003B67F8">
        <w:rPr>
          <w:rFonts w:ascii="Consolas" w:eastAsia="宋体" w:hAnsi="Consolas" w:cs="宋体"/>
          <w:color w:val="A709F5"/>
          <w:kern w:val="0"/>
          <w:sz w:val="20"/>
          <w:szCs w:val="20"/>
        </w:rPr>
        <w:t>'%d %d\n'</w:t>
      </w:r>
      <w:r w:rsidRPr="003B67F8">
        <w:rPr>
          <w:rFonts w:ascii="Consolas" w:eastAsia="宋体" w:hAnsi="Consolas" w:cs="宋体"/>
          <w:kern w:val="0"/>
          <w:sz w:val="20"/>
          <w:szCs w:val="20"/>
        </w:rPr>
        <w:t>,i,j)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3B67F8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3B67F8" w:rsidRPr="003B67F8" w:rsidRDefault="003B67F8" w:rsidP="003B67F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537A963F" wp14:editId="36A0203A">
            <wp:extent cx="1266667" cy="1838095"/>
            <wp:effectExtent l="0" t="0" r="0" b="0"/>
            <wp:docPr id="10812005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20055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66667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7F8" w:rsidRPr="00BA538E" w:rsidRDefault="003B67F8">
      <w:pPr>
        <w:rPr>
          <w:rFonts w:hint="eastAsia"/>
        </w:rPr>
      </w:pPr>
    </w:p>
    <w:sectPr w:rsidR="003B67F8" w:rsidRPr="00BA53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92930" w:rsidRDefault="00A92930" w:rsidP="004857BB">
      <w:r>
        <w:separator/>
      </w:r>
    </w:p>
  </w:endnote>
  <w:endnote w:type="continuationSeparator" w:id="0">
    <w:p w:rsidR="00A92930" w:rsidRDefault="00A92930" w:rsidP="00485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92930" w:rsidRDefault="00A92930" w:rsidP="004857BB">
      <w:r>
        <w:separator/>
      </w:r>
    </w:p>
  </w:footnote>
  <w:footnote w:type="continuationSeparator" w:id="0">
    <w:p w:rsidR="00A92930" w:rsidRDefault="00A92930" w:rsidP="004857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6381"/>
    <w:rsid w:val="0038129C"/>
    <w:rsid w:val="003B67F8"/>
    <w:rsid w:val="004857BB"/>
    <w:rsid w:val="004E078D"/>
    <w:rsid w:val="00A92930"/>
    <w:rsid w:val="00AA027E"/>
    <w:rsid w:val="00B51FEC"/>
    <w:rsid w:val="00BA538E"/>
    <w:rsid w:val="00D02431"/>
    <w:rsid w:val="00E763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68EE72"/>
  <w15:chartTrackingRefBased/>
  <w15:docId w15:val="{314AFA30-757C-4B6F-952C-6D935EA9A5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57B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57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57B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57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57B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306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27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00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6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2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1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8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37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9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7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38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29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61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90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9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2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87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1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4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1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26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2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2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63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7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6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007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65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81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8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1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3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72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8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3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53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5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8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7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5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8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0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0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7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1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0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62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06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5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2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3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7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22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9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89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87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2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2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7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7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21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8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7</TotalTime>
  <Pages>1</Pages>
  <Words>229</Words>
  <Characters>1311</Characters>
  <Application>Microsoft Office Word</Application>
  <DocSecurity>0</DocSecurity>
  <Lines>10</Lines>
  <Paragraphs>3</Paragraphs>
  <ScaleCrop>false</ScaleCrop>
  <Company/>
  <LinksUpToDate>false</LinksUpToDate>
  <CharactersWithSpaces>1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y</dc:creator>
  <cp:keywords/>
  <dc:description/>
  <cp:lastModifiedBy>欣颖 邹</cp:lastModifiedBy>
  <cp:revision>5</cp:revision>
  <dcterms:created xsi:type="dcterms:W3CDTF">2023-05-18T09:48:00Z</dcterms:created>
  <dcterms:modified xsi:type="dcterms:W3CDTF">2023-05-20T00:59:00Z</dcterms:modified>
</cp:coreProperties>
</file>